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503" r:id="rId2"/>
    <p:sldId id="545" r:id="rId3"/>
    <p:sldId id="546" r:id="rId4"/>
    <p:sldId id="547" r:id="rId5"/>
    <p:sldId id="548" r:id="rId6"/>
    <p:sldId id="549" r:id="rId7"/>
    <p:sldId id="550" r:id="rId8"/>
    <p:sldId id="551" r:id="rId9"/>
    <p:sldId id="552" r:id="rId10"/>
    <p:sldId id="553" r:id="rId11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7FAE"/>
    <a:srgbClr val="4AAEA1"/>
    <a:srgbClr val="C11F42"/>
    <a:srgbClr val="FFC000"/>
    <a:srgbClr val="E6E6E6"/>
    <a:srgbClr val="0000FF"/>
    <a:srgbClr val="4A88E4"/>
    <a:srgbClr val="FF6699"/>
    <a:srgbClr val="FF0000"/>
    <a:srgbClr val="4A68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5" autoAdjust="0"/>
    <p:restoredTop sz="92145" autoAdjust="0"/>
  </p:normalViewPr>
  <p:slideViewPr>
    <p:cSldViewPr>
      <p:cViewPr varScale="1">
        <p:scale>
          <a:sx n="71" d="100"/>
          <a:sy n="71" d="100"/>
        </p:scale>
        <p:origin x="1584" y="54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erxho Selmani" userId="5ea3c333-6240-49ca-9004-3600a2dfb027" providerId="ADAL" clId="{75BAA859-C716-44E9-8F2C-8EC541DBA27F}"/>
    <pc:docChg chg="undo custSel addSld delSld modSld">
      <pc:chgData name="Serxho Selmani" userId="5ea3c333-6240-49ca-9004-3600a2dfb027" providerId="ADAL" clId="{75BAA859-C716-44E9-8F2C-8EC541DBA27F}" dt="2018-03-23T17:51:34.185" v="1467"/>
      <pc:docMkLst>
        <pc:docMk/>
      </pc:docMkLst>
      <pc:sldChg chg="addSp delSp modSp">
        <pc:chgData name="Serxho Selmani" userId="5ea3c333-6240-49ca-9004-3600a2dfb027" providerId="ADAL" clId="{75BAA859-C716-44E9-8F2C-8EC541DBA27F}" dt="2018-03-23T16:55:17.577" v="804" actId="20577"/>
        <pc:sldMkLst>
          <pc:docMk/>
          <pc:sldMk cId="1155437885" sldId="503"/>
        </pc:sldMkLst>
        <pc:spChg chg="mod">
          <ac:chgData name="Serxho Selmani" userId="5ea3c333-6240-49ca-9004-3600a2dfb027" providerId="ADAL" clId="{75BAA859-C716-44E9-8F2C-8EC541DBA27F}" dt="2018-03-23T15:31:04.866" v="101" actId="113"/>
          <ac:spMkLst>
            <pc:docMk/>
            <pc:sldMk cId="1155437885" sldId="503"/>
            <ac:spMk id="2" creationId="{00000000-0000-0000-0000-000000000000}"/>
          </ac:spMkLst>
        </pc:spChg>
        <pc:spChg chg="mod">
          <ac:chgData name="Serxho Selmani" userId="5ea3c333-6240-49ca-9004-3600a2dfb027" providerId="ADAL" clId="{75BAA859-C716-44E9-8F2C-8EC541DBA27F}" dt="2018-03-23T16:55:17.577" v="804" actId="20577"/>
          <ac:spMkLst>
            <pc:docMk/>
            <pc:sldMk cId="1155437885" sldId="503"/>
            <ac:spMk id="3" creationId="{00000000-0000-0000-0000-000000000000}"/>
          </ac:spMkLst>
        </pc:spChg>
        <pc:spChg chg="add mod">
          <ac:chgData name="Serxho Selmani" userId="5ea3c333-6240-49ca-9004-3600a2dfb027" providerId="ADAL" clId="{75BAA859-C716-44E9-8F2C-8EC541DBA27F}" dt="2018-03-23T15:32:18.112" v="123" actId="1076"/>
          <ac:spMkLst>
            <pc:docMk/>
            <pc:sldMk cId="1155437885" sldId="503"/>
            <ac:spMk id="4" creationId="{DCD92389-7F39-4E98-A19D-80C0FC3D97BC}"/>
          </ac:spMkLst>
        </pc:spChg>
        <pc:picChg chg="del">
          <ac:chgData name="Serxho Selmani" userId="5ea3c333-6240-49ca-9004-3600a2dfb027" providerId="ADAL" clId="{75BAA859-C716-44E9-8F2C-8EC541DBA27F}" dt="2018-03-23T15:29:46.772" v="0" actId="478"/>
          <ac:picMkLst>
            <pc:docMk/>
            <pc:sldMk cId="1155437885" sldId="503"/>
            <ac:picMk id="10" creationId="{00000000-0000-0000-0000-000000000000}"/>
          </ac:picMkLst>
        </pc:picChg>
      </pc:sldChg>
      <pc:sldChg chg="del">
        <pc:chgData name="Serxho Selmani" userId="5ea3c333-6240-49ca-9004-3600a2dfb027" providerId="ADAL" clId="{75BAA859-C716-44E9-8F2C-8EC541DBA27F}" dt="2018-03-23T15:32:39.333" v="126" actId="2696"/>
        <pc:sldMkLst>
          <pc:docMk/>
          <pc:sldMk cId="47720025" sldId="528"/>
        </pc:sldMkLst>
      </pc:sldChg>
      <pc:sldChg chg="addSp delSp modSp delAnim modAnim">
        <pc:chgData name="Serxho Selmani" userId="5ea3c333-6240-49ca-9004-3600a2dfb027" providerId="ADAL" clId="{75BAA859-C716-44E9-8F2C-8EC541DBA27F}" dt="2018-03-23T17:51:34.185" v="1467"/>
        <pc:sldMkLst>
          <pc:docMk/>
          <pc:sldMk cId="2654623609" sldId="545"/>
        </pc:sldMkLst>
        <pc:spChg chg="mod">
          <ac:chgData name="Serxho Selmani" userId="5ea3c333-6240-49ca-9004-3600a2dfb027" providerId="ADAL" clId="{75BAA859-C716-44E9-8F2C-8EC541DBA27F}" dt="2018-03-23T15:33:48.635" v="157" actId="20577"/>
          <ac:spMkLst>
            <pc:docMk/>
            <pc:sldMk cId="2654623609" sldId="545"/>
            <ac:spMk id="4" creationId="{00000000-0000-0000-0000-000000000000}"/>
          </ac:spMkLst>
        </pc:spChg>
        <pc:spChg chg="del">
          <ac:chgData name="Serxho Selmani" userId="5ea3c333-6240-49ca-9004-3600a2dfb027" providerId="ADAL" clId="{75BAA859-C716-44E9-8F2C-8EC541DBA27F}" dt="2018-03-23T17:51:23.019" v="1465" actId="478"/>
          <ac:spMkLst>
            <pc:docMk/>
            <pc:sldMk cId="2654623609" sldId="545"/>
            <ac:spMk id="5" creationId="{00000000-0000-0000-0000-000000000000}"/>
          </ac:spMkLst>
        </pc:spChg>
        <pc:spChg chg="add mod">
          <ac:chgData name="Serxho Selmani" userId="5ea3c333-6240-49ca-9004-3600a2dfb027" providerId="ADAL" clId="{75BAA859-C716-44E9-8F2C-8EC541DBA27F}" dt="2018-03-23T17:40:02.311" v="1258" actId="1076"/>
          <ac:spMkLst>
            <pc:docMk/>
            <pc:sldMk cId="2654623609" sldId="545"/>
            <ac:spMk id="7" creationId="{5710AA1A-CF8D-4D90-8C10-A2CDA7EA679A}"/>
          </ac:spMkLst>
        </pc:spChg>
        <pc:spChg chg="add mod">
          <ac:chgData name="Serxho Selmani" userId="5ea3c333-6240-49ca-9004-3600a2dfb027" providerId="ADAL" clId="{75BAA859-C716-44E9-8F2C-8EC541DBA27F}" dt="2018-03-23T17:40:20.022" v="1272" actId="1076"/>
          <ac:spMkLst>
            <pc:docMk/>
            <pc:sldMk cId="2654623609" sldId="545"/>
            <ac:spMk id="14" creationId="{5C493169-3183-405B-AA0A-D98CC798E00E}"/>
          </ac:spMkLst>
        </pc:spChg>
        <pc:spChg chg="add mod">
          <ac:chgData name="Serxho Selmani" userId="5ea3c333-6240-49ca-9004-3600a2dfb027" providerId="ADAL" clId="{75BAA859-C716-44E9-8F2C-8EC541DBA27F}" dt="2018-03-23T17:40:42.471" v="1301" actId="1076"/>
          <ac:spMkLst>
            <pc:docMk/>
            <pc:sldMk cId="2654623609" sldId="545"/>
            <ac:spMk id="15" creationId="{52C09ABD-244E-455A-A1DB-F93BC5173DD0}"/>
          </ac:spMkLst>
        </pc:spChg>
        <pc:spChg chg="add mod">
          <ac:chgData name="Serxho Selmani" userId="5ea3c333-6240-49ca-9004-3600a2dfb027" providerId="ADAL" clId="{75BAA859-C716-44E9-8F2C-8EC541DBA27F}" dt="2018-03-23T17:41:06.024" v="1321" actId="1076"/>
          <ac:spMkLst>
            <pc:docMk/>
            <pc:sldMk cId="2654623609" sldId="545"/>
            <ac:spMk id="16" creationId="{48AB0561-89E8-43B5-9D6C-D172E4C73A5A}"/>
          </ac:spMkLst>
        </pc:spChg>
        <pc:spChg chg="add del mod">
          <ac:chgData name="Serxho Selmani" userId="5ea3c333-6240-49ca-9004-3600a2dfb027" providerId="ADAL" clId="{75BAA859-C716-44E9-8F2C-8EC541DBA27F}" dt="2018-03-23T17:51:24.440" v="1466" actId="478"/>
          <ac:spMkLst>
            <pc:docMk/>
            <pc:sldMk cId="2654623609" sldId="545"/>
            <ac:spMk id="18" creationId="{FCAE8FF2-4B74-453F-B98E-177FC4A87666}"/>
          </ac:spMkLst>
        </pc:spChg>
        <pc:spChg chg="add">
          <ac:chgData name="Serxho Selmani" userId="5ea3c333-6240-49ca-9004-3600a2dfb027" providerId="ADAL" clId="{75BAA859-C716-44E9-8F2C-8EC541DBA27F}" dt="2018-03-23T17:51:34.185" v="1467"/>
          <ac:spMkLst>
            <pc:docMk/>
            <pc:sldMk cId="2654623609" sldId="545"/>
            <ac:spMk id="19" creationId="{89A47338-A9DE-4E9D-B496-6470E03AAE86}"/>
          </ac:spMkLst>
        </pc:spChg>
        <pc:graphicFrameChg chg="del">
          <ac:chgData name="Serxho Selmani" userId="5ea3c333-6240-49ca-9004-3600a2dfb027" providerId="ADAL" clId="{75BAA859-C716-44E9-8F2C-8EC541DBA27F}" dt="2018-03-23T15:32:25.770" v="124" actId="478"/>
          <ac:graphicFrameMkLst>
            <pc:docMk/>
            <pc:sldMk cId="2654623609" sldId="545"/>
            <ac:graphicFrameMk id="2" creationId="{00000000-0000-0000-0000-000000000000}"/>
          </ac:graphicFrameMkLst>
        </pc:graphicFrameChg>
        <pc:graphicFrameChg chg="add mod">
          <ac:chgData name="Serxho Selmani" userId="5ea3c333-6240-49ca-9004-3600a2dfb027" providerId="ADAL" clId="{75BAA859-C716-44E9-8F2C-8EC541DBA27F}" dt="2018-03-23T17:51:11.588" v="1464"/>
          <ac:graphicFrameMkLst>
            <pc:docMk/>
            <pc:sldMk cId="2654623609" sldId="545"/>
            <ac:graphicFrameMk id="6" creationId="{F55262F9-E3CA-44A7-A6C9-5709FDCDE79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25.770" v="124" actId="478"/>
          <ac:graphicFrameMkLst>
            <pc:docMk/>
            <pc:sldMk cId="2654623609" sldId="545"/>
            <ac:graphicFrameMk id="8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25.770" v="124" actId="478"/>
          <ac:graphicFrameMkLst>
            <pc:docMk/>
            <pc:sldMk cId="2654623609" sldId="545"/>
            <ac:graphicFrameMk id="9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25.770" v="124" actId="478"/>
          <ac:graphicFrameMkLst>
            <pc:docMk/>
            <pc:sldMk cId="2654623609" sldId="545"/>
            <ac:graphicFrameMk id="11" creationId="{00000000-0000-0000-0000-000000000000}"/>
          </ac:graphicFrameMkLst>
        </pc:graphicFrameChg>
        <pc:picChg chg="add mod">
          <ac:chgData name="Serxho Selmani" userId="5ea3c333-6240-49ca-9004-3600a2dfb027" providerId="ADAL" clId="{75BAA859-C716-44E9-8F2C-8EC541DBA27F}" dt="2018-03-23T15:56:11.385" v="349" actId="1076"/>
          <ac:picMkLst>
            <pc:docMk/>
            <pc:sldMk cId="2654623609" sldId="545"/>
            <ac:picMk id="10" creationId="{FF0FA5F7-6205-4710-8D38-2B865283C163}"/>
          </ac:picMkLst>
        </pc:picChg>
        <pc:picChg chg="add mod">
          <ac:chgData name="Serxho Selmani" userId="5ea3c333-6240-49ca-9004-3600a2dfb027" providerId="ADAL" clId="{75BAA859-C716-44E9-8F2C-8EC541DBA27F}" dt="2018-03-23T15:56:11.385" v="349" actId="1076"/>
          <ac:picMkLst>
            <pc:docMk/>
            <pc:sldMk cId="2654623609" sldId="545"/>
            <ac:picMk id="12" creationId="{AFDEF9C6-DF29-44C8-8B21-2668028B5622}"/>
          </ac:picMkLst>
        </pc:picChg>
        <pc:picChg chg="add mod">
          <ac:chgData name="Serxho Selmani" userId="5ea3c333-6240-49ca-9004-3600a2dfb027" providerId="ADAL" clId="{75BAA859-C716-44E9-8F2C-8EC541DBA27F}" dt="2018-03-23T15:56:11.385" v="349" actId="1076"/>
          <ac:picMkLst>
            <pc:docMk/>
            <pc:sldMk cId="2654623609" sldId="545"/>
            <ac:picMk id="13" creationId="{4F243C05-FE1E-42E4-B61D-B549446177DF}"/>
          </ac:picMkLst>
        </pc:picChg>
      </pc:sldChg>
      <pc:sldChg chg="addSp delSp modSp add">
        <pc:chgData name="Serxho Selmani" userId="5ea3c333-6240-49ca-9004-3600a2dfb027" providerId="ADAL" clId="{75BAA859-C716-44E9-8F2C-8EC541DBA27F}" dt="2018-03-23T17:50:43.427" v="1457" actId="1076"/>
        <pc:sldMkLst>
          <pc:docMk/>
          <pc:sldMk cId="2695414698" sldId="546"/>
        </pc:sldMkLst>
        <pc:spChg chg="del">
          <ac:chgData name="Serxho Selmani" userId="5ea3c333-6240-49ca-9004-3600a2dfb027" providerId="ADAL" clId="{75BAA859-C716-44E9-8F2C-8EC541DBA27F}" dt="2018-03-23T15:35:25.258" v="235" actId="478"/>
          <ac:spMkLst>
            <pc:docMk/>
            <pc:sldMk cId="2695414698" sldId="546"/>
            <ac:spMk id="2" creationId="{8118A71E-CA66-47D1-A4C9-4645AC55C4D5}"/>
          </ac:spMkLst>
        </pc:spChg>
        <pc:spChg chg="mod">
          <ac:chgData name="Serxho Selmani" userId="5ea3c333-6240-49ca-9004-3600a2dfb027" providerId="ADAL" clId="{75BAA859-C716-44E9-8F2C-8EC541DBA27F}" dt="2018-03-23T15:35:22.748" v="234" actId="20577"/>
          <ac:spMkLst>
            <pc:docMk/>
            <pc:sldMk cId="2695414698" sldId="546"/>
            <ac:spMk id="4" creationId="{974ACBCA-6035-42FF-8398-F44B6B0A2A7E}"/>
          </ac:spMkLst>
        </pc:spChg>
        <pc:spChg chg="mod">
          <ac:chgData name="Serxho Selmani" userId="5ea3c333-6240-49ca-9004-3600a2dfb027" providerId="ADAL" clId="{75BAA859-C716-44E9-8F2C-8EC541DBA27F}" dt="2018-03-23T16:32:35.898" v="705" actId="1035"/>
          <ac:spMkLst>
            <pc:docMk/>
            <pc:sldMk cId="2695414698" sldId="546"/>
            <ac:spMk id="5" creationId="{46003CB9-7C74-4F83-A342-9C246A748B2F}"/>
          </ac:spMkLst>
        </pc:spChg>
        <pc:spChg chg="add mod">
          <ac:chgData name="Serxho Selmani" userId="5ea3c333-6240-49ca-9004-3600a2dfb027" providerId="ADAL" clId="{75BAA859-C716-44E9-8F2C-8EC541DBA27F}" dt="2018-03-23T17:49:35.194" v="1401" actId="1076"/>
          <ac:spMkLst>
            <pc:docMk/>
            <pc:sldMk cId="2695414698" sldId="546"/>
            <ac:spMk id="7" creationId="{D4673AA6-0EAE-4930-A507-D00FB98C0341}"/>
          </ac:spMkLst>
        </pc:spChg>
        <pc:spChg chg="add mod">
          <ac:chgData name="Serxho Selmani" userId="5ea3c333-6240-49ca-9004-3600a2dfb027" providerId="ADAL" clId="{75BAA859-C716-44E9-8F2C-8EC541DBA27F}" dt="2018-03-23T15:59:59.455" v="522" actId="20577"/>
          <ac:spMkLst>
            <pc:docMk/>
            <pc:sldMk cId="2695414698" sldId="546"/>
            <ac:spMk id="10" creationId="{740C19ED-A4C6-4227-9B51-1DB2B8D5DB11}"/>
          </ac:spMkLst>
        </pc:spChg>
        <pc:spChg chg="add mod">
          <ac:chgData name="Serxho Selmani" userId="5ea3c333-6240-49ca-9004-3600a2dfb027" providerId="ADAL" clId="{75BAA859-C716-44E9-8F2C-8EC541DBA27F}" dt="2018-03-23T16:46:48.773" v="778" actId="20577"/>
          <ac:spMkLst>
            <pc:docMk/>
            <pc:sldMk cId="2695414698" sldId="546"/>
            <ac:spMk id="11" creationId="{1D695EDE-1D7C-4536-9B16-A4F058691AAC}"/>
          </ac:spMkLst>
        </pc:spChg>
        <pc:spChg chg="add mod">
          <ac:chgData name="Serxho Selmani" userId="5ea3c333-6240-49ca-9004-3600a2dfb027" providerId="ADAL" clId="{75BAA859-C716-44E9-8F2C-8EC541DBA27F}" dt="2018-03-23T17:50:43.427" v="1457" actId="1076"/>
          <ac:spMkLst>
            <pc:docMk/>
            <pc:sldMk cId="2695414698" sldId="546"/>
            <ac:spMk id="12" creationId="{43C538F8-693B-436C-88C8-F2254DCDD70A}"/>
          </ac:spMkLst>
        </pc:spChg>
        <pc:spChg chg="add mod">
          <ac:chgData name="Serxho Selmani" userId="5ea3c333-6240-49ca-9004-3600a2dfb027" providerId="ADAL" clId="{75BAA859-C716-44E9-8F2C-8EC541DBA27F}" dt="2018-03-23T17:50:40.911" v="1456" actId="1076"/>
          <ac:spMkLst>
            <pc:docMk/>
            <pc:sldMk cId="2695414698" sldId="546"/>
            <ac:spMk id="13" creationId="{2E7044A0-5332-46EE-86A9-4C19FA3241ED}"/>
          </ac:spMkLst>
        </pc:spChg>
        <pc:graphicFrameChg chg="add mod">
          <ac:chgData name="Serxho Selmani" userId="5ea3c333-6240-49ca-9004-3600a2dfb027" providerId="ADAL" clId="{75BAA859-C716-44E9-8F2C-8EC541DBA27F}" dt="2018-03-23T17:49:09.693" v="1389"/>
          <ac:graphicFrameMkLst>
            <pc:docMk/>
            <pc:sldMk cId="2695414698" sldId="546"/>
            <ac:graphicFrameMk id="6" creationId="{C805500A-F33E-43F7-9C6C-B4A4239F5397}"/>
          </ac:graphicFrameMkLst>
        </pc:graphicFrameChg>
        <pc:graphicFrameChg chg="add mod">
          <ac:chgData name="Serxho Selmani" userId="5ea3c333-6240-49ca-9004-3600a2dfb027" providerId="ADAL" clId="{75BAA859-C716-44E9-8F2C-8EC541DBA27F}" dt="2018-03-23T17:49:33.451" v="1399" actId="1076"/>
          <ac:graphicFrameMkLst>
            <pc:docMk/>
            <pc:sldMk cId="2695414698" sldId="546"/>
            <ac:graphicFrameMk id="8" creationId="{E1D2F3A6-FFB5-49E4-90CC-231FD1966F46}"/>
          </ac:graphicFrameMkLst>
        </pc:graphicFrameChg>
        <pc:graphicFrameChg chg="add mod">
          <ac:chgData name="Serxho Selmani" userId="5ea3c333-6240-49ca-9004-3600a2dfb027" providerId="ADAL" clId="{75BAA859-C716-44E9-8F2C-8EC541DBA27F}" dt="2018-03-23T17:50:26.408" v="1451"/>
          <ac:graphicFrameMkLst>
            <pc:docMk/>
            <pc:sldMk cId="2695414698" sldId="546"/>
            <ac:graphicFrameMk id="9" creationId="{FF0E0A0D-377F-406A-B04D-9A6084DEEED9}"/>
          </ac:graphicFrameMkLst>
        </pc:graphicFrameChg>
      </pc:sldChg>
      <pc:sldChg chg="delSp del delAnim">
        <pc:chgData name="Serxho Selmani" userId="5ea3c333-6240-49ca-9004-3600a2dfb027" providerId="ADAL" clId="{75BAA859-C716-44E9-8F2C-8EC541DBA27F}" dt="2018-03-23T15:32:39.685" v="127" actId="2696"/>
        <pc:sldMkLst>
          <pc:docMk/>
          <pc:sldMk cId="3735351107" sldId="546"/>
        </pc:sldMkLst>
        <pc:graphicFrameChg chg="del">
          <ac:chgData name="Serxho Selmani" userId="5ea3c333-6240-49ca-9004-3600a2dfb027" providerId="ADAL" clId="{75BAA859-C716-44E9-8F2C-8EC541DBA27F}" dt="2018-03-23T15:32:32.193" v="125" actId="478"/>
          <ac:graphicFrameMkLst>
            <pc:docMk/>
            <pc:sldMk cId="3735351107" sldId="546"/>
            <ac:graphicFrameMk id="2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32.193" v="125" actId="478"/>
          <ac:graphicFrameMkLst>
            <pc:docMk/>
            <pc:sldMk cId="3735351107" sldId="546"/>
            <ac:graphicFrameMk id="6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32.193" v="125" actId="478"/>
          <ac:graphicFrameMkLst>
            <pc:docMk/>
            <pc:sldMk cId="3735351107" sldId="546"/>
            <ac:graphicFrameMk id="10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32.193" v="125" actId="478"/>
          <ac:graphicFrameMkLst>
            <pc:docMk/>
            <pc:sldMk cId="3735351107" sldId="546"/>
            <ac:graphicFrameMk id="12" creationId="{00000000-0000-0000-0000-000000000000}"/>
          </ac:graphicFrameMkLst>
        </pc:graphicFrameChg>
        <pc:graphicFrameChg chg="del">
          <ac:chgData name="Serxho Selmani" userId="5ea3c333-6240-49ca-9004-3600a2dfb027" providerId="ADAL" clId="{75BAA859-C716-44E9-8F2C-8EC541DBA27F}" dt="2018-03-23T15:32:32.193" v="125" actId="478"/>
          <ac:graphicFrameMkLst>
            <pc:docMk/>
            <pc:sldMk cId="3735351107" sldId="546"/>
            <ac:graphicFrameMk id="13" creationId="{00000000-0000-0000-0000-000000000000}"/>
          </ac:graphicFrameMkLst>
        </pc:graphicFrameChg>
      </pc:sldChg>
      <pc:sldChg chg="addSp delSp modSp add">
        <pc:chgData name="Serxho Selmani" userId="5ea3c333-6240-49ca-9004-3600a2dfb027" providerId="ADAL" clId="{75BAA859-C716-44E9-8F2C-8EC541DBA27F}" dt="2018-03-23T17:47:17.216" v="1342"/>
        <pc:sldMkLst>
          <pc:docMk/>
          <pc:sldMk cId="1055609182" sldId="547"/>
        </pc:sldMkLst>
        <pc:spChg chg="del">
          <ac:chgData name="Serxho Selmani" userId="5ea3c333-6240-49ca-9004-3600a2dfb027" providerId="ADAL" clId="{75BAA859-C716-44E9-8F2C-8EC541DBA27F}" dt="2018-03-23T16:30:20.596" v="627" actId="478"/>
          <ac:spMkLst>
            <pc:docMk/>
            <pc:sldMk cId="1055609182" sldId="547"/>
            <ac:spMk id="2" creationId="{0AD930B4-014B-4F0E-90FE-44925C6439F6}"/>
          </ac:spMkLst>
        </pc:spChg>
        <pc:spChg chg="mod">
          <ac:chgData name="Serxho Selmani" userId="5ea3c333-6240-49ca-9004-3600a2dfb027" providerId="ADAL" clId="{75BAA859-C716-44E9-8F2C-8EC541DBA27F}" dt="2018-03-23T16:33:47.890" v="720" actId="20577"/>
          <ac:spMkLst>
            <pc:docMk/>
            <pc:sldMk cId="1055609182" sldId="547"/>
            <ac:spMk id="4" creationId="{2EEC315C-FFA6-45E2-9318-F7ACA3B3120D}"/>
          </ac:spMkLst>
        </pc:spChg>
        <pc:spChg chg="mod">
          <ac:chgData name="Serxho Selmani" userId="5ea3c333-6240-49ca-9004-3600a2dfb027" providerId="ADAL" clId="{75BAA859-C716-44E9-8F2C-8EC541DBA27F}" dt="2018-03-23T17:16:20.215" v="1175" actId="1035"/>
          <ac:spMkLst>
            <pc:docMk/>
            <pc:sldMk cId="1055609182" sldId="547"/>
            <ac:spMk id="5" creationId="{A07C6B91-3C98-4A23-94E5-154E95AA99B5}"/>
          </ac:spMkLst>
        </pc:spChg>
        <pc:spChg chg="add mod">
          <ac:chgData name="Serxho Selmani" userId="5ea3c333-6240-49ca-9004-3600a2dfb027" providerId="ADAL" clId="{75BAA859-C716-44E9-8F2C-8EC541DBA27F}" dt="2018-03-23T17:22:04.085" v="1190" actId="1035"/>
          <ac:spMkLst>
            <pc:docMk/>
            <pc:sldMk cId="1055609182" sldId="547"/>
            <ac:spMk id="7" creationId="{99E79291-0CBB-4A14-9215-D0D02C7801DA}"/>
          </ac:spMkLst>
        </pc:spChg>
        <pc:graphicFrameChg chg="add mod">
          <ac:chgData name="Serxho Selmani" userId="5ea3c333-6240-49ca-9004-3600a2dfb027" providerId="ADAL" clId="{75BAA859-C716-44E9-8F2C-8EC541DBA27F}" dt="2018-03-23T17:46:25.127" v="1333"/>
          <ac:graphicFrameMkLst>
            <pc:docMk/>
            <pc:sldMk cId="1055609182" sldId="547"/>
            <ac:graphicFrameMk id="6" creationId="{2941402E-F7D7-4400-8CA3-38553BBBDCB0}"/>
          </ac:graphicFrameMkLst>
        </pc:graphicFrameChg>
        <pc:graphicFrameChg chg="add del mod">
          <ac:chgData name="Serxho Selmani" userId="5ea3c333-6240-49ca-9004-3600a2dfb027" providerId="ADAL" clId="{75BAA859-C716-44E9-8F2C-8EC541DBA27F}" dt="2018-03-23T17:38:29.029" v="1209" actId="478"/>
          <ac:graphicFrameMkLst>
            <pc:docMk/>
            <pc:sldMk cId="1055609182" sldId="547"/>
            <ac:graphicFrameMk id="8" creationId="{CBAA578D-B9CB-40CF-A201-3734D90C7EF1}"/>
          </ac:graphicFrameMkLst>
        </pc:graphicFrameChg>
        <pc:graphicFrameChg chg="add del mod">
          <ac:chgData name="Serxho Selmani" userId="5ea3c333-6240-49ca-9004-3600a2dfb027" providerId="ADAL" clId="{75BAA859-C716-44E9-8F2C-8EC541DBA27F}" dt="2018-03-23T17:27:19.132" v="1194" actId="478"/>
          <ac:graphicFrameMkLst>
            <pc:docMk/>
            <pc:sldMk cId="1055609182" sldId="547"/>
            <ac:graphicFrameMk id="9" creationId="{88897838-3CE1-4A86-B081-FFB51C4E7302}"/>
          </ac:graphicFrameMkLst>
        </pc:graphicFrameChg>
        <pc:graphicFrameChg chg="add del mod">
          <ac:chgData name="Serxho Selmani" userId="5ea3c333-6240-49ca-9004-3600a2dfb027" providerId="ADAL" clId="{75BAA859-C716-44E9-8F2C-8EC541DBA27F}" dt="2018-03-23T17:38:29.325" v="1210" actId="478"/>
          <ac:graphicFrameMkLst>
            <pc:docMk/>
            <pc:sldMk cId="1055609182" sldId="547"/>
            <ac:graphicFrameMk id="10" creationId="{027D66D4-0DD2-449F-8B3B-E3BF4B9B7465}"/>
          </ac:graphicFrameMkLst>
        </pc:graphicFrameChg>
        <pc:graphicFrameChg chg="add mod">
          <ac:chgData name="Serxho Selmani" userId="5ea3c333-6240-49ca-9004-3600a2dfb027" providerId="ADAL" clId="{75BAA859-C716-44E9-8F2C-8EC541DBA27F}" dt="2018-03-23T17:47:17.216" v="1342"/>
          <ac:graphicFrameMkLst>
            <pc:docMk/>
            <pc:sldMk cId="1055609182" sldId="547"/>
            <ac:graphicFrameMk id="11" creationId="{6FE8D373-6B40-4C64-BE13-190A37910A65}"/>
          </ac:graphicFrameMkLst>
        </pc:graphicFrameChg>
        <pc:graphicFrameChg chg="add mod">
          <ac:chgData name="Serxho Selmani" userId="5ea3c333-6240-49ca-9004-3600a2dfb027" providerId="ADAL" clId="{75BAA859-C716-44E9-8F2C-8EC541DBA27F}" dt="2018-03-23T17:38:51.589" v="1218" actId="1035"/>
          <ac:graphicFrameMkLst>
            <pc:docMk/>
            <pc:sldMk cId="1055609182" sldId="547"/>
            <ac:graphicFrameMk id="12" creationId="{FA713783-E3AA-4FD4-8788-49A21CCE087B}"/>
          </ac:graphicFrameMkLst>
        </pc:graphicFrameChg>
      </pc:sldChg>
      <pc:sldChg chg="addSp delSp modSp add">
        <pc:chgData name="Serxho Selmani" userId="5ea3c333-6240-49ca-9004-3600a2dfb027" providerId="ADAL" clId="{75BAA859-C716-44E9-8F2C-8EC541DBA27F}" dt="2018-03-23T17:39:24.040" v="1222" actId="339"/>
        <pc:sldMkLst>
          <pc:docMk/>
          <pc:sldMk cId="870836382" sldId="548"/>
        </pc:sldMkLst>
        <pc:spChg chg="del">
          <ac:chgData name="Serxho Selmani" userId="5ea3c333-6240-49ca-9004-3600a2dfb027" providerId="ADAL" clId="{75BAA859-C716-44E9-8F2C-8EC541DBA27F}" dt="2018-03-23T16:42:40.310" v="749" actId="478"/>
          <ac:spMkLst>
            <pc:docMk/>
            <pc:sldMk cId="870836382" sldId="548"/>
            <ac:spMk id="2" creationId="{1E5E2878-56B2-4F72-9155-BC4836B9A945}"/>
          </ac:spMkLst>
        </pc:spChg>
        <pc:spChg chg="mod">
          <ac:chgData name="Serxho Selmani" userId="5ea3c333-6240-49ca-9004-3600a2dfb027" providerId="ADAL" clId="{75BAA859-C716-44E9-8F2C-8EC541DBA27F}" dt="2018-03-23T16:42:38.342" v="748" actId="20577"/>
          <ac:spMkLst>
            <pc:docMk/>
            <pc:sldMk cId="870836382" sldId="548"/>
            <ac:spMk id="4" creationId="{FEF0CFF1-0F7F-4753-9BFB-B234BEB25BF1}"/>
          </ac:spMkLst>
        </pc:spChg>
        <pc:spChg chg="del">
          <ac:chgData name="Serxho Selmani" userId="5ea3c333-6240-49ca-9004-3600a2dfb027" providerId="ADAL" clId="{75BAA859-C716-44E9-8F2C-8EC541DBA27F}" dt="2018-03-23T16:56:56.488" v="807" actId="478"/>
          <ac:spMkLst>
            <pc:docMk/>
            <pc:sldMk cId="870836382" sldId="548"/>
            <ac:spMk id="5" creationId="{DFCABC3D-86B4-442C-8CB0-E2760804F7C2}"/>
          </ac:spMkLst>
        </pc:spChg>
        <pc:spChg chg="add mod">
          <ac:chgData name="Serxho Selmani" userId="5ea3c333-6240-49ca-9004-3600a2dfb027" providerId="ADAL" clId="{75BAA859-C716-44E9-8F2C-8EC541DBA27F}" dt="2018-03-23T17:39:24.040" v="1222" actId="339"/>
          <ac:spMkLst>
            <pc:docMk/>
            <pc:sldMk cId="870836382" sldId="548"/>
            <ac:spMk id="8" creationId="{19262499-8266-4834-88BF-65D116C61BDF}"/>
          </ac:spMkLst>
        </pc:spChg>
        <pc:graphicFrameChg chg="add">
          <ac:chgData name="Serxho Selmani" userId="5ea3c333-6240-49ca-9004-3600a2dfb027" providerId="ADAL" clId="{75BAA859-C716-44E9-8F2C-8EC541DBA27F}" dt="2018-03-23T16:56:47.530" v="805"/>
          <ac:graphicFrameMkLst>
            <pc:docMk/>
            <pc:sldMk cId="870836382" sldId="548"/>
            <ac:graphicFrameMk id="6" creationId="{16C64214-6692-4AF5-A940-7D23651B225E}"/>
          </ac:graphicFrameMkLst>
        </pc:graphicFrameChg>
        <pc:graphicFrameChg chg="add ord">
          <ac:chgData name="Serxho Selmani" userId="5ea3c333-6240-49ca-9004-3600a2dfb027" providerId="ADAL" clId="{75BAA859-C716-44E9-8F2C-8EC541DBA27F}" dt="2018-03-23T16:56:53.298" v="806" actId="167"/>
          <ac:graphicFrameMkLst>
            <pc:docMk/>
            <pc:sldMk cId="870836382" sldId="548"/>
            <ac:graphicFrameMk id="7" creationId="{C6C81383-2C4B-4B65-880B-601C4A888CCD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E5FF5CC-71C6-42AF-AF44-49979C11810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823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5FF5CC-71C6-42AF-AF44-49979C11810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57742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8367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CA" sz="2800" b="1" kern="0" dirty="0">
              <a:solidFill>
                <a:srgbClr val="FFC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 userDrawn="1"/>
        </p:nvSpPr>
        <p:spPr bwMode="auto">
          <a:xfrm>
            <a:off x="0" y="6237312"/>
            <a:ext cx="9144000" cy="64807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CA" sz="2400" b="1" kern="0" dirty="0">
              <a:solidFill>
                <a:srgbClr val="FFC000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 userDrawn="1"/>
        </p:nvSpPr>
        <p:spPr bwMode="auto">
          <a:xfrm>
            <a:off x="0" y="886856"/>
            <a:ext cx="9144000" cy="72008"/>
          </a:xfrm>
          <a:prstGeom prst="rect">
            <a:avLst/>
          </a:prstGeom>
          <a:solidFill>
            <a:srgbClr val="FFC000"/>
          </a:solidFill>
          <a:ln w="25400" algn="ctr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 userDrawn="1"/>
        </p:nvSpPr>
        <p:spPr bwMode="auto">
          <a:xfrm>
            <a:off x="0" y="1009009"/>
            <a:ext cx="9144000" cy="72008"/>
          </a:xfrm>
          <a:prstGeom prst="rect">
            <a:avLst/>
          </a:prstGeom>
          <a:solidFill>
            <a:schemeClr val="tx1"/>
          </a:solidFill>
          <a:ln w="25400" algn="ctr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uwaterloo_logo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28305" y="692696"/>
            <a:ext cx="1849598" cy="40380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</p:pic>
      <p:graphicFrame>
        <p:nvGraphicFramePr>
          <p:cNvPr id="14" name="Object 13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741868551"/>
              </p:ext>
            </p:extLst>
          </p:nvPr>
        </p:nvGraphicFramePr>
        <p:xfrm>
          <a:off x="10580" y="191948"/>
          <a:ext cx="1249052" cy="6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4" imgW="4213376" imgH="2174557" progId="ChemDraw.Document.6.0">
                  <p:embed/>
                </p:oleObj>
              </mc:Choice>
              <mc:Fallback>
                <p:oleObj name="CS ChemDraw Drawing" r:id="rId4" imgW="4213376" imgH="217455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80" y="191948"/>
                        <a:ext cx="1249052" cy="64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ctrTitle" idx="4294967295" hasCustomPrompt="1"/>
          </p:nvPr>
        </p:nvSpPr>
        <p:spPr>
          <a:xfrm>
            <a:off x="432655" y="1556792"/>
            <a:ext cx="8278687" cy="2016224"/>
          </a:xfrm>
        </p:spPr>
        <p:txBody>
          <a:bodyPr/>
          <a:lstStyle>
            <a:lvl1pPr>
              <a:defRPr/>
            </a:lvl1pPr>
          </a:lstStyle>
          <a:p>
            <a:r>
              <a:rPr lang="en-CA" dirty="0"/>
              <a:t>Title</a:t>
            </a: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0" hasCustomPrompt="1"/>
          </p:nvPr>
        </p:nvSpPr>
        <p:spPr>
          <a:xfrm>
            <a:off x="684213" y="6237312"/>
            <a:ext cx="8026400" cy="648072"/>
          </a:xfrm>
        </p:spPr>
        <p:txBody>
          <a:bodyPr/>
          <a:lstStyle>
            <a:lvl1pPr marL="0" indent="0" algn="ctr">
              <a:buNone/>
              <a:defRPr sz="2800" b="1">
                <a:solidFill>
                  <a:srgbClr val="FFC000"/>
                </a:solidFill>
              </a:defRPr>
            </a:lvl1pPr>
          </a:lstStyle>
          <a:p>
            <a:pPr lvl="0"/>
            <a:r>
              <a:rPr lang="en-CA" sz="2800" b="1" dirty="0"/>
              <a:t>Authors</a:t>
            </a:r>
            <a:endParaRPr lang="en-CA" dirty="0"/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1" hasCustomPrompt="1"/>
          </p:nvPr>
        </p:nvSpPr>
        <p:spPr>
          <a:xfrm>
            <a:off x="432655" y="3933057"/>
            <a:ext cx="8277958" cy="360040"/>
          </a:xfrm>
        </p:spPr>
        <p:txBody>
          <a:bodyPr/>
          <a:lstStyle>
            <a:lvl1pPr marL="0" indent="0" algn="ctr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CA" dirty="0"/>
              <a:t>Conference Name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2053" y="17351"/>
            <a:ext cx="542101" cy="63060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8FD8C-4425-4D02-A233-F860058AD62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DDAF4-316D-4B9D-8171-112C6EFE714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72400" y="6354819"/>
            <a:ext cx="514400" cy="290527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  <p:sp>
        <p:nvSpPr>
          <p:cNvPr id="7" name="Text Box 2"/>
          <p:cNvSpPr txBox="1">
            <a:spLocks noChangeArrowheads="1"/>
          </p:cNvSpPr>
          <p:nvPr userDrawn="1"/>
        </p:nvSpPr>
        <p:spPr bwMode="auto">
          <a:xfrm>
            <a:off x="0" y="886856"/>
            <a:ext cx="9144000" cy="72008"/>
          </a:xfrm>
          <a:prstGeom prst="rect">
            <a:avLst/>
          </a:prstGeom>
          <a:solidFill>
            <a:srgbClr val="FFC000"/>
          </a:solidFill>
          <a:ln w="25400" algn="ctr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 userDrawn="1"/>
        </p:nvSpPr>
        <p:spPr bwMode="auto">
          <a:xfrm>
            <a:off x="0" y="1009009"/>
            <a:ext cx="9144000" cy="72008"/>
          </a:xfrm>
          <a:prstGeom prst="rect">
            <a:avLst/>
          </a:prstGeom>
          <a:solidFill>
            <a:schemeClr val="tx1"/>
          </a:solidFill>
          <a:ln w="25400" algn="ctr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uwaterloo_logo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28305" y="692696"/>
            <a:ext cx="1849598" cy="40380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</p:pic>
      <p:sp>
        <p:nvSpPr>
          <p:cNvPr id="10" name="Rectangle 2"/>
          <p:cNvSpPr txBox="1">
            <a:spLocks noChangeArrowheads="1"/>
          </p:cNvSpPr>
          <p:nvPr userDrawn="1"/>
        </p:nvSpPr>
        <p:spPr bwMode="auto">
          <a:xfrm>
            <a:off x="0" y="0"/>
            <a:ext cx="9144000" cy="83671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CA" sz="2800" b="1" kern="0" dirty="0">
              <a:solidFill>
                <a:srgbClr val="FFC000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27603" y="815863"/>
            <a:ext cx="71045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SCHIPPER</a:t>
            </a:r>
          </a:p>
        </p:txBody>
      </p:sp>
      <p:sp>
        <p:nvSpPr>
          <p:cNvPr id="12" name="Rectangle 11"/>
          <p:cNvSpPr/>
          <p:nvPr userDrawn="1"/>
        </p:nvSpPr>
        <p:spPr>
          <a:xfrm>
            <a:off x="482236" y="940253"/>
            <a:ext cx="56137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GROUP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34" y="6280139"/>
            <a:ext cx="342918" cy="406421"/>
          </a:xfrm>
          <a:prstGeom prst="rect">
            <a:avLst/>
          </a:prstGeom>
        </p:spPr>
      </p:pic>
      <p:sp>
        <p:nvSpPr>
          <p:cNvPr id="15" name="Text Placeholder 14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116434"/>
            <a:ext cx="8229600" cy="576262"/>
          </a:xfrm>
        </p:spPr>
        <p:txBody>
          <a:bodyPr/>
          <a:lstStyle>
            <a:lvl1pPr marL="0" indent="0" algn="ctr">
              <a:buNone/>
              <a:defRPr sz="2800" b="1">
                <a:solidFill>
                  <a:srgbClr val="FFC000"/>
                </a:solidFill>
              </a:defRPr>
            </a:lvl1pPr>
          </a:lstStyle>
          <a:p>
            <a:pPr lvl="0"/>
            <a:r>
              <a:rPr lang="en-CA" dirty="0"/>
              <a:t>Titl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4" hasCustomPrompt="1"/>
          </p:nvPr>
        </p:nvSpPr>
        <p:spPr>
          <a:xfrm>
            <a:off x="539650" y="6354819"/>
            <a:ext cx="7560742" cy="290527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CA" dirty="0"/>
              <a:t>Referenc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D2BAD-6794-40D6-8ED6-9A51291B2F3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5684E-B080-4339-AEC4-BFDD785E21E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23C49-1A91-4F72-8A73-0AAFDA79A90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CA017-F9EB-4E3F-8B56-8E149A12664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D042-8F2A-442E-9D2F-621C2684EA4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C88F7-347C-4C54-81E2-2952EC93F38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535F7-B4B4-4419-84B5-E0C6BEC530F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dirty="0"/>
              <a:t>Click to edit Master text styles</a:t>
            </a:r>
          </a:p>
          <a:p>
            <a:pPr lvl="1"/>
            <a:r>
              <a:rPr lang="en-CA" dirty="0"/>
              <a:t>Second level</a:t>
            </a:r>
          </a:p>
          <a:p>
            <a:pPr lvl="2"/>
            <a:r>
              <a:rPr lang="en-CA" dirty="0"/>
              <a:t>Third level</a:t>
            </a:r>
          </a:p>
          <a:p>
            <a:pPr lvl="3"/>
            <a:r>
              <a:rPr lang="en-CA" dirty="0"/>
              <a:t>Fourth level</a:t>
            </a:r>
          </a:p>
          <a:p>
            <a:pPr lvl="4"/>
            <a:r>
              <a:rPr lang="en-CA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7BBD2FD-6B5A-4573-BE64-E39A06A81B9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jp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tif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82613" y="1268760"/>
            <a:ext cx="8229600" cy="2736304"/>
          </a:xfrm>
        </p:spPr>
        <p:txBody>
          <a:bodyPr/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Access to Poly(</a:t>
            </a: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heteroarylene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-vinylene)s via Rhodium(III)-Catalyzed </a:t>
            </a:r>
            <a:r>
              <a:rPr lang="en-CA" b="1" dirty="0" err="1">
                <a:latin typeface="Arial" panose="020B0604020202020204" pitchFamily="34" charset="0"/>
                <a:cs typeface="Arial" panose="020B0604020202020204" pitchFamily="34" charset="0"/>
              </a:rPr>
              <a:t>Hydroarylation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 of Alky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CA" dirty="0" err="1"/>
              <a:t>Serxho</a:t>
            </a:r>
            <a:r>
              <a:rPr lang="en-CA" dirty="0"/>
              <a:t> </a:t>
            </a:r>
            <a:r>
              <a:rPr lang="en-CA" dirty="0" err="1" smtClean="0"/>
              <a:t>Selman</a:t>
            </a:r>
            <a:r>
              <a:rPr lang="en-CA" dirty="0" err="1"/>
              <a:t>i</a:t>
            </a:r>
            <a:endParaRPr lang="en-CA" dirty="0" smtClean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D92389-7F39-4E98-A19D-80C0FC3D97BC}"/>
              </a:ext>
            </a:extLst>
          </p:cNvPr>
          <p:cNvSpPr txBox="1"/>
          <p:nvPr/>
        </p:nvSpPr>
        <p:spPr>
          <a:xfrm>
            <a:off x="3643995" y="4972680"/>
            <a:ext cx="2106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IPR 2018</a:t>
            </a:r>
          </a:p>
        </p:txBody>
      </p:sp>
    </p:spTree>
    <p:extLst>
      <p:ext uri="{BB962C8B-B14F-4D97-AF65-F5344CB8AC3E}">
        <p14:creationId xmlns:p14="http://schemas.microsoft.com/office/powerpoint/2010/main" val="1155437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79512" y="6021288"/>
            <a:ext cx="432048" cy="692696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2010244"/>
          </a:xfrm>
        </p:spPr>
        <p:txBody>
          <a:bodyPr/>
          <a:lstStyle/>
          <a:p>
            <a:pPr marL="0" indent="0">
              <a:buNone/>
            </a:pPr>
            <a:r>
              <a:rPr lang="en-CA" b="1" dirty="0"/>
              <a:t>Dr. Derek </a:t>
            </a:r>
            <a:r>
              <a:rPr lang="en-CA" b="1" dirty="0" err="1"/>
              <a:t>Schipper</a:t>
            </a:r>
            <a:endParaRPr lang="en-CA" b="1" dirty="0"/>
          </a:p>
          <a:p>
            <a:pPr marL="0" indent="0">
              <a:buNone/>
            </a:pPr>
            <a:r>
              <a:rPr lang="en-CA" dirty="0" smtClean="0"/>
              <a:t>Luke </a:t>
            </a:r>
            <a:r>
              <a:rPr lang="en-CA" dirty="0" err="1" smtClean="0"/>
              <a:t>Vanderzwet</a:t>
            </a:r>
            <a:endParaRPr lang="en-CA" dirty="0" smtClean="0"/>
          </a:p>
          <a:p>
            <a:pPr marL="0" indent="0">
              <a:buNone/>
            </a:pPr>
            <a:r>
              <a:rPr lang="en-CA" dirty="0" smtClean="0"/>
              <a:t>Andrew </a:t>
            </a:r>
            <a:r>
              <a:rPr lang="en-CA" dirty="0" err="1" smtClean="0"/>
              <a:t>Kukor</a:t>
            </a:r>
            <a:endParaRPr lang="en-CA" dirty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10</a:t>
            </a:fld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/>
              <a:t>Acknowledgem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460435"/>
            <a:ext cx="6300192" cy="39069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6" y="5805264"/>
            <a:ext cx="2303537" cy="9355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72" y="3206996"/>
            <a:ext cx="1993047" cy="13021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778" y="4496231"/>
            <a:ext cx="2330626" cy="123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4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2</a:t>
            </a:fld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/>
              <a:t>Conjugated Polymers</a:t>
            </a:r>
          </a:p>
        </p:txBody>
      </p:sp>
      <p:pic>
        <p:nvPicPr>
          <p:cNvPr id="10" name="Picture 9" descr="A picture containing person, sky, holding, outdoor&#10;&#10;Description generated with very high confidence">
            <a:extLst>
              <a:ext uri="{FF2B5EF4-FFF2-40B4-BE49-F238E27FC236}">
                <a16:creationId xmlns:a16="http://schemas.microsoft.com/office/drawing/2014/main" id="{FF0FA5F7-6205-4710-8D38-2B865283C1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37" y="1370041"/>
            <a:ext cx="2576805" cy="19917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FDEF9C6-DF29-44C8-8B21-2668028B56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654" y="1543079"/>
            <a:ext cx="2223927" cy="18186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12" descr="A persons hand&#10;&#10;Description generated with high confidence">
            <a:extLst>
              <a:ext uri="{FF2B5EF4-FFF2-40B4-BE49-F238E27FC236}">
                <a16:creationId xmlns:a16="http://schemas.microsoft.com/office/drawing/2014/main" id="{4F243C05-FE1E-42E4-B61D-B549446177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569046"/>
            <a:ext cx="2699368" cy="17927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5262F9-E3CA-44A7-A6C9-5709FDCDE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8739"/>
              </p:ext>
            </p:extLst>
          </p:nvPr>
        </p:nvGraphicFramePr>
        <p:xfrm>
          <a:off x="2008188" y="4597400"/>
          <a:ext cx="512921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6" imgW="5129203" imgH="717233" progId="ChemDraw.Document.6.0">
                  <p:embed/>
                </p:oleObj>
              </mc:Choice>
              <mc:Fallback>
                <p:oleObj name="CS ChemDraw Drawing" r:id="rId6" imgW="5129203" imgH="71723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55262F9-E3CA-44A7-A6C9-5709FDCDE7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8188" y="4597400"/>
                        <a:ext cx="512921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710AA1A-CF8D-4D90-8C10-A2CDA7EA679A}"/>
              </a:ext>
            </a:extLst>
          </p:cNvPr>
          <p:cNvSpPr txBox="1"/>
          <p:nvPr/>
        </p:nvSpPr>
        <p:spPr>
          <a:xfrm>
            <a:off x="696943" y="3436924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0" dirty="0"/>
              <a:t>Photovoltai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C493169-3183-405B-AA0A-D98CC798E00E}"/>
              </a:ext>
            </a:extLst>
          </p:cNvPr>
          <p:cNvSpPr txBox="1"/>
          <p:nvPr/>
        </p:nvSpPr>
        <p:spPr>
          <a:xfrm>
            <a:off x="3968234" y="3436924"/>
            <a:ext cx="145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0" dirty="0"/>
              <a:t>Smart Ski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2C09ABD-244E-455A-A1DB-F93BC5173DD0}"/>
              </a:ext>
            </a:extLst>
          </p:cNvPr>
          <p:cNvSpPr txBox="1"/>
          <p:nvPr/>
        </p:nvSpPr>
        <p:spPr>
          <a:xfrm>
            <a:off x="6606524" y="3436924"/>
            <a:ext cx="2108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0" dirty="0"/>
              <a:t>Flexible Display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AB0561-89E8-43B5-9D6C-D172E4C73A5A}"/>
              </a:ext>
            </a:extLst>
          </p:cNvPr>
          <p:cNvSpPr txBox="1"/>
          <p:nvPr/>
        </p:nvSpPr>
        <p:spPr>
          <a:xfrm>
            <a:off x="5065890" y="5314921"/>
            <a:ext cx="1962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0" dirty="0"/>
              <a:t>Quinoidal For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9A47338-A9DE-4E9D-B496-6470E03AAE86}"/>
              </a:ext>
            </a:extLst>
          </p:cNvPr>
          <p:cNvSpPr/>
          <p:nvPr/>
        </p:nvSpPr>
        <p:spPr bwMode="auto">
          <a:xfrm>
            <a:off x="109538" y="6093296"/>
            <a:ext cx="514400" cy="648270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62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12DF81-FEFF-4F44-B396-EB2807B68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3</a:t>
            </a:fld>
            <a:endParaRPr lang="en-C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4ACBCA-6035-42FF-8398-F44B6B0A2A7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/>
              <a:t>Poly(p-phenylene-vinylene)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003CB9-7C74-4F83-A342-9C246A748B2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39650" y="6237312"/>
            <a:ext cx="7560742" cy="503181"/>
          </a:xfrm>
        </p:spPr>
        <p:txBody>
          <a:bodyPr/>
          <a:lstStyle/>
          <a:p>
            <a:r>
              <a:rPr lang="en-CA" dirty="0"/>
              <a:t>H. G., </a:t>
            </a:r>
            <a:r>
              <a:rPr lang="en-CA" dirty="0" err="1"/>
              <a:t>Gilch</a:t>
            </a:r>
            <a:r>
              <a:rPr lang="en-CA" dirty="0"/>
              <a:t> and W. L. Wheelwright, </a:t>
            </a:r>
            <a:r>
              <a:rPr lang="en-CA" i="1" dirty="0"/>
              <a:t>J</a:t>
            </a:r>
            <a:r>
              <a:rPr lang="en-CA" dirty="0"/>
              <a:t>.</a:t>
            </a:r>
            <a:r>
              <a:rPr lang="en-CA" i="1" dirty="0"/>
              <a:t> </a:t>
            </a:r>
            <a:r>
              <a:rPr lang="en-CA" i="1" dirty="0" err="1"/>
              <a:t>Polym</a:t>
            </a:r>
            <a:r>
              <a:rPr lang="en-CA" dirty="0"/>
              <a:t>.</a:t>
            </a:r>
            <a:r>
              <a:rPr lang="en-CA" i="1" dirty="0"/>
              <a:t> Sci</a:t>
            </a:r>
            <a:r>
              <a:rPr lang="en-CA" dirty="0"/>
              <a:t>.</a:t>
            </a:r>
            <a:r>
              <a:rPr lang="en-CA" i="1" dirty="0"/>
              <a:t> A</a:t>
            </a:r>
            <a:r>
              <a:rPr lang="en-CA" dirty="0"/>
              <a:t>-</a:t>
            </a:r>
            <a:r>
              <a:rPr lang="en-CA" i="1" dirty="0"/>
              <a:t>1</a:t>
            </a:r>
            <a:r>
              <a:rPr lang="en-CA" dirty="0"/>
              <a:t> </a:t>
            </a:r>
            <a:r>
              <a:rPr lang="en-CA" i="1" dirty="0" err="1"/>
              <a:t>Polym</a:t>
            </a:r>
            <a:r>
              <a:rPr lang="en-CA" dirty="0"/>
              <a:t>. </a:t>
            </a:r>
            <a:r>
              <a:rPr lang="en-CA" i="1" dirty="0"/>
              <a:t>Chem</a:t>
            </a:r>
            <a:r>
              <a:rPr lang="en-CA" dirty="0"/>
              <a:t>. </a:t>
            </a:r>
            <a:r>
              <a:rPr lang="en-CA" b="1" dirty="0"/>
              <a:t>1966</a:t>
            </a:r>
            <a:r>
              <a:rPr lang="en-CA" dirty="0"/>
              <a:t>, </a:t>
            </a:r>
            <a:r>
              <a:rPr lang="en-CA" i="1" dirty="0"/>
              <a:t>4</a:t>
            </a:r>
            <a:r>
              <a:rPr lang="en-CA" dirty="0"/>
              <a:t>, 1337.</a:t>
            </a:r>
          </a:p>
          <a:p>
            <a:r>
              <a:rPr lang="en-CA" dirty="0"/>
              <a:t>M. J. </a:t>
            </a:r>
            <a:r>
              <a:rPr lang="en-CA" dirty="0" err="1"/>
              <a:t>Marsella</a:t>
            </a:r>
            <a:r>
              <a:rPr lang="en-CA" dirty="0"/>
              <a:t>, D.-K. Fu, T. M. </a:t>
            </a:r>
            <a:r>
              <a:rPr lang="en-CA" dirty="0" err="1"/>
              <a:t>Swager</a:t>
            </a:r>
            <a:r>
              <a:rPr lang="en-CA" dirty="0"/>
              <a:t>, </a:t>
            </a:r>
            <a:r>
              <a:rPr lang="en-CA" i="1" dirty="0"/>
              <a:t>Adv</a:t>
            </a:r>
            <a:r>
              <a:rPr lang="en-CA" dirty="0"/>
              <a:t>. </a:t>
            </a:r>
            <a:r>
              <a:rPr lang="en-CA" i="1" dirty="0"/>
              <a:t>Mater</a:t>
            </a:r>
            <a:r>
              <a:rPr lang="en-CA" dirty="0"/>
              <a:t>. </a:t>
            </a:r>
            <a:r>
              <a:rPr lang="en-CA" b="1" dirty="0"/>
              <a:t>1995</a:t>
            </a:r>
            <a:r>
              <a:rPr lang="en-CA" dirty="0"/>
              <a:t>, </a:t>
            </a:r>
            <a:r>
              <a:rPr lang="en-CA" i="1" dirty="0"/>
              <a:t>7</a:t>
            </a:r>
            <a:r>
              <a:rPr lang="en-CA" dirty="0"/>
              <a:t>, 145.</a:t>
            </a:r>
          </a:p>
          <a:p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05500A-F33E-43F7-9C6C-B4A4239F5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785090"/>
              </p:ext>
            </p:extLst>
          </p:nvPr>
        </p:nvGraphicFramePr>
        <p:xfrm>
          <a:off x="3783446" y="1268760"/>
          <a:ext cx="1073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3" imgW="1072814" imgH="790711" progId="ChemDraw.Document.6.0">
                  <p:embed/>
                </p:oleObj>
              </mc:Choice>
              <mc:Fallback>
                <p:oleObj name="CS ChemDraw Drawing" r:id="rId3" imgW="1072814" imgH="79071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05500A-F33E-43F7-9C6C-B4A4239F5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3446" y="1268760"/>
                        <a:ext cx="10731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4673AA6-0EAE-4930-A507-D00FB98C0341}"/>
              </a:ext>
            </a:extLst>
          </p:cNvPr>
          <p:cNvSpPr txBox="1"/>
          <p:nvPr/>
        </p:nvSpPr>
        <p:spPr>
          <a:xfrm>
            <a:off x="539552" y="2204864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b="0" dirty="0"/>
              <a:t>First electroluminescent polymer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D2F3A6-FFB5-49E4-90CC-231FD1966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11640"/>
              </p:ext>
            </p:extLst>
          </p:nvPr>
        </p:nvGraphicFramePr>
        <p:xfrm>
          <a:off x="2951956" y="2750503"/>
          <a:ext cx="3238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5" imgW="3238424" imgH="790711" progId="ChemDraw.Document.6.0">
                  <p:embed/>
                </p:oleObj>
              </mc:Choice>
              <mc:Fallback>
                <p:oleObj name="CS ChemDraw Drawing" r:id="rId5" imgW="3238424" imgH="79071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D2F3A6-FFB5-49E4-90CC-231FD1966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1956" y="2750503"/>
                        <a:ext cx="32385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0E0A0D-377F-406A-B04D-9A6084DEE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53965"/>
              </p:ext>
            </p:extLst>
          </p:nvPr>
        </p:nvGraphicFramePr>
        <p:xfrm>
          <a:off x="2424113" y="4689475"/>
          <a:ext cx="4294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CS ChemDraw Drawing" r:id="rId7" imgW="4294520" imgH="529862" progId="ChemDraw.Document.6.0">
                  <p:embed/>
                </p:oleObj>
              </mc:Choice>
              <mc:Fallback>
                <p:oleObj name="CS ChemDraw Drawing" r:id="rId7" imgW="4294520" imgH="52986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0E0A0D-377F-406A-B04D-9A6084DEE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4113" y="4689475"/>
                        <a:ext cx="42941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40C19ED-A4C6-4227-9B51-1DB2B8D5DB11}"/>
              </a:ext>
            </a:extLst>
          </p:cNvPr>
          <p:cNvSpPr txBox="1"/>
          <p:nvPr/>
        </p:nvSpPr>
        <p:spPr>
          <a:xfrm>
            <a:off x="539552" y="3738826"/>
            <a:ext cx="720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b="0" dirty="0"/>
              <a:t>Poor functional group and heteroaromatic toler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b="0" dirty="0"/>
              <a:t>Many synthetic step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695EDE-1D7C-4536-9B16-A4F058691AAC}"/>
              </a:ext>
            </a:extLst>
          </p:cNvPr>
          <p:cNvSpPr txBox="1"/>
          <p:nvPr/>
        </p:nvSpPr>
        <p:spPr>
          <a:xfrm>
            <a:off x="539552" y="5400765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b="0" dirty="0"/>
              <a:t>Small scope of reactivit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C538F8-693B-436C-88C8-F2254DCDD70A}"/>
              </a:ext>
            </a:extLst>
          </p:cNvPr>
          <p:cNvSpPr txBox="1"/>
          <p:nvPr/>
        </p:nvSpPr>
        <p:spPr>
          <a:xfrm>
            <a:off x="1780009" y="2826786"/>
            <a:ext cx="949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1600" b="0" dirty="0" err="1"/>
              <a:t>Gilch</a:t>
            </a:r>
            <a:r>
              <a:rPr lang="en-CA" sz="1600" b="0" dirty="0"/>
              <a:t>: (196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7044A0-5332-46EE-86A9-4C19FA3241ED}"/>
              </a:ext>
            </a:extLst>
          </p:cNvPr>
          <p:cNvSpPr txBox="1"/>
          <p:nvPr/>
        </p:nvSpPr>
        <p:spPr>
          <a:xfrm>
            <a:off x="1089360" y="4635460"/>
            <a:ext cx="1165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1600" b="0" dirty="0" err="1"/>
              <a:t>Swager</a:t>
            </a:r>
            <a:r>
              <a:rPr lang="en-CA" sz="1600" b="0" dirty="0"/>
              <a:t>: (1995)</a:t>
            </a:r>
          </a:p>
        </p:txBody>
      </p:sp>
    </p:spTree>
    <p:extLst>
      <p:ext uri="{BB962C8B-B14F-4D97-AF65-F5344CB8AC3E}">
        <p14:creationId xmlns:p14="http://schemas.microsoft.com/office/powerpoint/2010/main" val="26954146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9398D46-8C6E-4AF7-B8E6-B26FF63DE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4</a:t>
            </a:fld>
            <a:endParaRPr lang="en-C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EC315C-FFA6-45E2-9318-F7ACA3B3120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/>
              <a:t>Direct </a:t>
            </a:r>
            <a:r>
              <a:rPr lang="en-CA" dirty="0" err="1"/>
              <a:t>Arylation</a:t>
            </a:r>
            <a:r>
              <a:rPr lang="en-CA" dirty="0"/>
              <a:t> Polymeriza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07C6B91-3C98-4A23-94E5-154E95AA99B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11658" y="6237312"/>
            <a:ext cx="7560742" cy="674581"/>
          </a:xfrm>
        </p:spPr>
        <p:txBody>
          <a:bodyPr/>
          <a:lstStyle/>
          <a:p>
            <a:r>
              <a:rPr lang="en-CA" dirty="0"/>
              <a:t>P., </a:t>
            </a:r>
            <a:r>
              <a:rPr lang="en-CA" dirty="0" err="1"/>
              <a:t>Berrouard</a:t>
            </a:r>
            <a:r>
              <a:rPr lang="en-CA" dirty="0"/>
              <a:t>, </a:t>
            </a:r>
            <a:r>
              <a:rPr lang="en-CA" i="1" dirty="0"/>
              <a:t>et</a:t>
            </a:r>
            <a:r>
              <a:rPr lang="en-CA" dirty="0"/>
              <a:t> </a:t>
            </a:r>
            <a:r>
              <a:rPr lang="en-CA" i="1" dirty="0"/>
              <a:t>al., </a:t>
            </a:r>
            <a:r>
              <a:rPr lang="en-CA" i="1" dirty="0" err="1"/>
              <a:t>Angew</a:t>
            </a:r>
            <a:r>
              <a:rPr lang="en-CA" dirty="0"/>
              <a:t>.</a:t>
            </a:r>
            <a:r>
              <a:rPr lang="en-CA" i="1" dirty="0"/>
              <a:t> Chem</a:t>
            </a:r>
            <a:r>
              <a:rPr lang="en-CA" dirty="0"/>
              <a:t>. </a:t>
            </a:r>
            <a:r>
              <a:rPr lang="en-CA" i="1" dirty="0"/>
              <a:t>Int</a:t>
            </a:r>
            <a:r>
              <a:rPr lang="en-CA" dirty="0"/>
              <a:t>. </a:t>
            </a:r>
            <a:r>
              <a:rPr lang="en-CA" i="1" dirty="0"/>
              <a:t>Ed</a:t>
            </a:r>
            <a:r>
              <a:rPr lang="en-CA" dirty="0"/>
              <a:t>. </a:t>
            </a:r>
            <a:r>
              <a:rPr lang="en-CA" b="1" dirty="0"/>
              <a:t>2012</a:t>
            </a:r>
            <a:r>
              <a:rPr lang="en-CA" dirty="0"/>
              <a:t>, </a:t>
            </a:r>
            <a:r>
              <a:rPr lang="en-CA" i="1" dirty="0"/>
              <a:t>51</a:t>
            </a:r>
            <a:r>
              <a:rPr lang="en-CA" dirty="0"/>
              <a:t>, 2068.</a:t>
            </a:r>
          </a:p>
          <a:p>
            <a:r>
              <a:rPr lang="en-CA" dirty="0"/>
              <a:t>D. J. Schipper, M. Hutchinson, K. </a:t>
            </a:r>
            <a:r>
              <a:rPr lang="en-CA" dirty="0" err="1"/>
              <a:t>Fagnou</a:t>
            </a:r>
            <a:r>
              <a:rPr lang="en-CA" dirty="0"/>
              <a:t>, </a:t>
            </a:r>
            <a:r>
              <a:rPr lang="en-CA" i="1" dirty="0"/>
              <a:t>J</a:t>
            </a:r>
            <a:r>
              <a:rPr lang="en-CA" dirty="0"/>
              <a:t>. </a:t>
            </a:r>
            <a:r>
              <a:rPr lang="en-CA" i="1" dirty="0"/>
              <a:t>Am</a:t>
            </a:r>
            <a:r>
              <a:rPr lang="en-CA" dirty="0"/>
              <a:t>. </a:t>
            </a:r>
            <a:r>
              <a:rPr lang="en-CA" i="1" dirty="0"/>
              <a:t>Chem</a:t>
            </a:r>
            <a:r>
              <a:rPr lang="en-CA" dirty="0"/>
              <a:t>. </a:t>
            </a:r>
            <a:r>
              <a:rPr lang="en-CA" i="1" dirty="0"/>
              <a:t>Soc</a:t>
            </a:r>
            <a:r>
              <a:rPr lang="en-CA" dirty="0"/>
              <a:t>. </a:t>
            </a:r>
            <a:r>
              <a:rPr lang="en-CA" b="1" dirty="0"/>
              <a:t>2010</a:t>
            </a:r>
            <a:r>
              <a:rPr lang="en-CA" dirty="0"/>
              <a:t>, </a:t>
            </a:r>
            <a:r>
              <a:rPr lang="en-CA" i="1" dirty="0"/>
              <a:t>132</a:t>
            </a:r>
            <a:r>
              <a:rPr lang="en-CA" dirty="0"/>
              <a:t>, 6910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41402E-F7D7-4400-8CA3-38553BBBD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0404"/>
              </p:ext>
            </p:extLst>
          </p:nvPr>
        </p:nvGraphicFramePr>
        <p:xfrm>
          <a:off x="1633538" y="1065213"/>
          <a:ext cx="5875337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4" imgW="5874587" imgH="2724422" progId="ChemDraw.Document.6.0">
                  <p:embed/>
                </p:oleObj>
              </mc:Choice>
              <mc:Fallback>
                <p:oleObj name="CS ChemDraw Drawing" r:id="rId4" imgW="5874587" imgH="272442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41402E-F7D7-4400-8CA3-38553BBBD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3538" y="1065213"/>
                        <a:ext cx="5875337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9E79291-0CBB-4A14-9215-D0D02C7801DA}"/>
              </a:ext>
            </a:extLst>
          </p:cNvPr>
          <p:cNvSpPr txBox="1"/>
          <p:nvPr/>
        </p:nvSpPr>
        <p:spPr>
          <a:xfrm>
            <a:off x="457200" y="3789040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b="0" dirty="0"/>
              <a:t>Less synthetic complexity and cost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E8D373-6B40-4C64-BE13-190A3791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25250"/>
              </p:ext>
            </p:extLst>
          </p:nvPr>
        </p:nvGraphicFramePr>
        <p:xfrm>
          <a:off x="2359024" y="4189150"/>
          <a:ext cx="44243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6" imgW="4423780" imgH="1047886" progId="ChemDraw.Document.6.0">
                  <p:embed/>
                </p:oleObj>
              </mc:Choice>
              <mc:Fallback>
                <p:oleObj name="CS ChemDraw Drawing" r:id="rId6" imgW="4423780" imgH="104788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E8D373-6B40-4C64-BE13-190A37910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024" y="4189150"/>
                        <a:ext cx="4424363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713783-E3AA-4FD4-8788-49A21CCE0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86986"/>
              </p:ext>
            </p:extLst>
          </p:nvPr>
        </p:nvGraphicFramePr>
        <p:xfrm>
          <a:off x="923924" y="5229200"/>
          <a:ext cx="72945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S ChemDraw Drawing" r:id="rId8" imgW="7294812" imgH="1029516" progId="ChemDraw.Document.6.0">
                  <p:embed/>
                </p:oleObj>
              </mc:Choice>
              <mc:Fallback>
                <p:oleObj name="CS ChemDraw Drawing" r:id="rId8" imgW="7294812" imgH="1029516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713783-E3AA-4FD4-8788-49A21CCE0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3924" y="5229200"/>
                        <a:ext cx="7294562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609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C81383-2C4B-4B65-880B-601C4A88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58973"/>
              </p:ext>
            </p:extLst>
          </p:nvPr>
        </p:nvGraphicFramePr>
        <p:xfrm>
          <a:off x="109538" y="2276872"/>
          <a:ext cx="8594725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8593555" imgH="4556459" progId="ChemDraw.Document.6.0">
                  <p:embed/>
                </p:oleObj>
              </mc:Choice>
              <mc:Fallback>
                <p:oleObj name="CS ChemDraw Drawing" r:id="rId3" imgW="8593555" imgH="455645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C81383-2C4B-4B65-880B-601C4A888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276872"/>
                        <a:ext cx="8594725" cy="455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C268AF-5E9A-4ADF-920E-15381AA7C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5</a:t>
            </a:fld>
            <a:endParaRPr lang="en-C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EF0CFF1-0F7F-4753-9BFB-B234BEB25BF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/>
              <a:t>Scope of Polymeriz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6C64214-6692-4AF5-A940-7D23651B2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48162"/>
              </p:ext>
            </p:extLst>
          </p:nvPr>
        </p:nvGraphicFramePr>
        <p:xfrm>
          <a:off x="1600200" y="1119124"/>
          <a:ext cx="5943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5" imgW="5943099" imgH="1098383" progId="ChemDraw.Document.6.0">
                  <p:embed/>
                </p:oleObj>
              </mc:Choice>
              <mc:Fallback>
                <p:oleObj name="CS ChemDraw Drawing" r:id="rId5" imgW="5943099" imgH="1098383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6C64214-6692-4AF5-A940-7D23651B2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19124"/>
                        <a:ext cx="5943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9262499-8266-4834-88BF-65D116C61BDF}"/>
              </a:ext>
            </a:extLst>
          </p:cNvPr>
          <p:cNvSpPr/>
          <p:nvPr/>
        </p:nvSpPr>
        <p:spPr bwMode="auto">
          <a:xfrm>
            <a:off x="109538" y="6093296"/>
            <a:ext cx="514400" cy="648270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8363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6</a:t>
            </a:fld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 smtClean="0"/>
              <a:t>Absorption Emission Spectra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076056" y="1412776"/>
          <a:ext cx="4000500" cy="452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4000081" imgH="4527857" progId="ChemDraw.Document.6.0">
                  <p:embed/>
                </p:oleObj>
              </mc:Choice>
              <mc:Fallback>
                <p:oleObj name="CS ChemDraw Drawing" r:id="rId3" imgW="4000081" imgH="45278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6056" y="1412776"/>
                        <a:ext cx="4000500" cy="452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1700808"/>
            <a:ext cx="5282672" cy="420843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179512" y="6021288"/>
            <a:ext cx="432048" cy="692696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154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7</a:t>
            </a:fld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 smtClean="0"/>
              <a:t>Absorption Emission Spectra</a:t>
            </a:r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9" y="1772816"/>
            <a:ext cx="5083515" cy="419234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51500" y="2203450"/>
          <a:ext cx="2894013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4" imgW="2894120" imgH="3331254" progId="ChemDraw.Document.6.0">
                  <p:embed/>
                </p:oleObj>
              </mc:Choice>
              <mc:Fallback>
                <p:oleObj name="CS ChemDraw Drawing" r:id="rId4" imgW="2894120" imgH="3331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2203450"/>
                        <a:ext cx="2894013" cy="333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179512" y="6021288"/>
            <a:ext cx="432048" cy="692696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1627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8</a:t>
            </a:fld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 smtClean="0"/>
              <a:t>Absorption Emission Spectra</a:t>
            </a:r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772816"/>
            <a:ext cx="4984910" cy="406214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08104" y="1916832"/>
          <a:ext cx="3402013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4" imgW="3401529" imgH="3591779" progId="ChemDraw.Document.6.0">
                  <p:embed/>
                </p:oleObj>
              </mc:Choice>
              <mc:Fallback>
                <p:oleObj name="CS ChemDraw Drawing" r:id="rId4" imgW="3401529" imgH="35917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1916832"/>
                        <a:ext cx="3402013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179512" y="6021288"/>
            <a:ext cx="432048" cy="692696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451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12DF81-FEFF-4F44-B396-EB2807B68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6BA1C1-C5D1-4FB0-BDF6-5729B2A3E36D}" type="slidenum">
              <a:rPr lang="en-CA" smtClean="0"/>
              <a:pPr>
                <a:defRPr/>
              </a:pPr>
              <a:t>9</a:t>
            </a:fld>
            <a:endParaRPr lang="en-C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74ACBCA-6035-42FF-8398-F44B6B0A2A7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CA" dirty="0" smtClean="0"/>
              <a:t>Conclusion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673AA6-0EAE-4930-A507-D00FB98C0341}"/>
              </a:ext>
            </a:extLst>
          </p:cNvPr>
          <p:cNvSpPr txBox="1"/>
          <p:nvPr/>
        </p:nvSpPr>
        <p:spPr>
          <a:xfrm>
            <a:off x="539552" y="3155484"/>
            <a:ext cx="720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b="0" dirty="0" smtClean="0"/>
              <a:t>Developed new method for access to </a:t>
            </a:r>
            <a:r>
              <a:rPr lang="en-CA" sz="2400" b="0" dirty="0" err="1" smtClean="0"/>
              <a:t>heteroaromatic</a:t>
            </a:r>
            <a:r>
              <a:rPr lang="en-CA" sz="2400" b="0" dirty="0" smtClean="0"/>
              <a:t> conjugated polym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b="0" dirty="0" smtClean="0"/>
              <a:t>Electron rich and poor aromatics are toler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b="0" dirty="0" smtClean="0"/>
              <a:t>Reduced synthetic complexity</a:t>
            </a:r>
            <a:endParaRPr lang="en-CA" sz="2400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6C64214-6692-4AF5-A940-7D23651B2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74369"/>
              </p:ext>
            </p:extLst>
          </p:nvPr>
        </p:nvGraphicFramePr>
        <p:xfrm>
          <a:off x="1600200" y="1394346"/>
          <a:ext cx="59436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CS ChemDraw Drawing" r:id="rId3" imgW="5943099" imgH="1098383" progId="ChemDraw.Document.6.0">
                  <p:embed/>
                </p:oleObj>
              </mc:Choice>
              <mc:Fallback>
                <p:oleObj name="CS ChemDraw Drawing" r:id="rId3" imgW="5943099" imgH="10983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94346"/>
                        <a:ext cx="59436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6C81383-2C4B-4B65-880B-601C4A88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63344"/>
              </p:ext>
            </p:extLst>
          </p:nvPr>
        </p:nvGraphicFramePr>
        <p:xfrm>
          <a:off x="1226777" y="5012803"/>
          <a:ext cx="6186488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CS ChemDraw Drawing" r:id="rId5" imgW="6187144" imgH="3960692" progId="ChemDraw.Document.6.0">
                  <p:embed/>
                </p:oleObj>
              </mc:Choice>
              <mc:Fallback>
                <p:oleObj name="CS ChemDraw Drawing" r:id="rId5" imgW="6187144" imgH="39606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777" y="5012803"/>
                        <a:ext cx="6186488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179512" y="6021288"/>
            <a:ext cx="432048" cy="692696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chemeClr val="bg1"/>
            </a:solidFill>
            <a:prstDash val="solid"/>
            <a:round/>
            <a:headEnd type="oval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4763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oval" w="med" len="med"/>
          <a:tailEnd type="oval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" cap="flat" cmpd="sng" algn="ctr">
          <a:solidFill>
            <a:schemeClr val="tx1"/>
          </a:solidFill>
          <a:prstDash val="solid"/>
          <a:round/>
          <a:headEnd type="oval" w="med" len="med"/>
          <a:tailEnd type="oval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255</TotalTime>
  <Words>215</Words>
  <Application>Microsoft Office PowerPoint</Application>
  <PresentationFormat>On-screen Show (4:3)</PresentationFormat>
  <Paragraphs>43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Arial</vt:lpstr>
      <vt:lpstr>Default Design</vt:lpstr>
      <vt:lpstr>CS ChemDraw Drawing</vt:lpstr>
      <vt:lpstr>Access to Poly(heteroarylene-vinylene)s via Rhodium(III)-Catalyzed Hydroarylation of Alky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kip</dc:creator>
  <cp:lastModifiedBy>Mechler, Colleen</cp:lastModifiedBy>
  <cp:revision>1416</cp:revision>
  <dcterms:created xsi:type="dcterms:W3CDTF">2010-05-17T18:45:51Z</dcterms:created>
  <dcterms:modified xsi:type="dcterms:W3CDTF">2018-08-08T11:38:35Z</dcterms:modified>
</cp:coreProperties>
</file>